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77" r:id="rId12"/>
    <p:sldId id="269" r:id="rId13"/>
    <p:sldId id="270" r:id="rId14"/>
    <p:sldId id="27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658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61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0396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310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977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010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47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19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362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424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647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914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5ED77B-B3E7-4965-9659-5107AEAEC4E0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9E7F7-8185-48C5-A6F3-3844CD4445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145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image" Target="../media/image10.jp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9" Type="http://schemas.openxmlformats.org/officeDocument/2006/relationships/image" Target="../media/image2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0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062960"/>
            <a:ext cx="8229600" cy="93610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Milutin</a:t>
            </a:r>
            <a:r>
              <a:rPr lang="en-US" sz="2000" i="1" dirty="0">
                <a:solidFill>
                  <a:srgbClr val="FFFF00"/>
                </a:solidFill>
                <a:ea typeface="Calibri" pitchFamily="34" charset="0"/>
                <a:cs typeface="Calibri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Ostojić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ctr">
              <a:buNone/>
            </a:pPr>
            <a:r>
              <a:rPr lang="sr-Latn-RS" sz="2000" i="1" dirty="0">
                <a:solidFill>
                  <a:srgbClr val="FFFF00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Rade Dašić</a:t>
            </a:r>
            <a:r>
              <a:rPr lang="en-US" sz="2000" i="1" dirty="0">
                <a:solidFill>
                  <a:srgbClr val="FFFF00"/>
                </a:solidFill>
                <a:ea typeface="Calibri" pitchFamily="34" charset="0"/>
                <a:cs typeface="Calibri" pitchFamily="34" charset="0"/>
              </a:rPr>
              <a:t/>
            </a:r>
            <a:br>
              <a:rPr lang="en-US" sz="2000" i="1" dirty="0">
                <a:solidFill>
                  <a:srgbClr val="FFFF00"/>
                </a:solidFill>
                <a:ea typeface="Calibri" pitchFamily="34" charset="0"/>
                <a:cs typeface="Calibri" pitchFamily="34" charset="0"/>
              </a:rPr>
            </a:br>
            <a:endParaRPr lang="en-US" sz="2000" i="1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800" y="1655362"/>
            <a:ext cx="8964488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sr-Latn-RS" sz="32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SKO</a:t>
            </a:r>
            <a:r>
              <a:rPr lang="en-US" sz="32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JE</a:t>
            </a:r>
            <a:r>
              <a:rPr lang="en-US" sz="32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BLOVSKOG</a:t>
            </a:r>
            <a:r>
              <a:rPr lang="en-US" sz="32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DA</a:t>
            </a:r>
            <a:endParaRPr lang="sr-Latn-RS" sz="32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sr-Latn-RS" sz="3200" i="1" dirty="0"/>
          </a:p>
          <a:p>
            <a:pPr algn="ctr"/>
            <a:endParaRPr lang="en-US" sz="2800" i="1" dirty="0">
              <a:solidFill>
                <a:srgbClr val="FFFF00"/>
              </a:solidFill>
            </a:endParaRPr>
          </a:p>
          <a:p>
            <a:pPr algn="ctr"/>
            <a:endParaRPr lang="en-US" sz="2800" i="1" dirty="0">
              <a:solidFill>
                <a:srgbClr val="FFFF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92441" y="5911335"/>
            <a:ext cx="36599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4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čići, 14-17 maj </a:t>
            </a:r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</a:t>
            </a:r>
            <a:r>
              <a:rPr lang="sr-Latn-RS" sz="24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.g.</a:t>
            </a:r>
            <a:endParaRPr lang="en-US" sz="24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311757" y="348144"/>
            <a:ext cx="5998574" cy="6531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FFFF00"/>
                </a:solidFill>
              </a:rPr>
              <a:t>VI  SAVJETOVANJE CG </a:t>
            </a:r>
            <a:r>
              <a:rPr lang="en-US" sz="2800" dirty="0" err="1">
                <a:solidFill>
                  <a:srgbClr val="FFFF00"/>
                </a:solidFill>
              </a:rPr>
              <a:t>CG</a:t>
            </a:r>
            <a:r>
              <a:rPr lang="en-US" sz="2800" dirty="0">
                <a:solidFill>
                  <a:srgbClr val="FFFF00"/>
                </a:solidFill>
              </a:rPr>
              <a:t> CIGR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5945971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20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G:\OneDrive\Desktop\Samo jedan kabal\Trougao Cijev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33600"/>
            <a:ext cx="3962400" cy="3035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G:\OneDrive\Desktop\Samo jedan kabal\Horizont Cijev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029" y="2120900"/>
            <a:ext cx="4038600" cy="304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2590801" y="5430462"/>
            <a:ext cx="2912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ouglast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05601" y="5387256"/>
            <a:ext cx="31999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rizontaln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010229" y="609600"/>
            <a:ext cx="8229600" cy="1143000"/>
          </a:xfrm>
        </p:spPr>
        <p:txBody>
          <a:bodyPr>
            <a:normAutofit/>
          </a:bodyPr>
          <a:lstStyle/>
          <a:p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zultati proračuna – kablovi postavljeni </a:t>
            </a:r>
            <a:b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cijevi spoljašnjeg prečnika 15cm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5903672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90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1" y="886286"/>
            <a:ext cx="5834063" cy="376669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05000" y="4781881"/>
            <a:ext cx="6705600" cy="2397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7000"/>
              </a:lnSpc>
              <a:buFont typeface="+mj-lt"/>
              <a:buAutoNum type="arabicParenBoth"/>
            </a:pPr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rouglasti raspored jedan pored drugog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07000"/>
              </a:lnSpc>
              <a:buFont typeface="+mj-lt"/>
              <a:buAutoNum type="arabicParenBoth"/>
            </a:pPr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rouglasti raspored jedan iznad drugog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07000"/>
              </a:lnSpc>
              <a:buFont typeface="+mj-lt"/>
              <a:buAutoNum type="arabicParenBoth"/>
            </a:pPr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orizontalni raspored jedan pored drugog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07000"/>
              </a:lnSpc>
              <a:buFont typeface="+mj-lt"/>
              <a:buAutoNum type="arabicParenBoth"/>
            </a:pPr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orizontalni raspored jedan iznad drugog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07000"/>
              </a:lnSpc>
              <a:buFont typeface="+mj-lt"/>
              <a:buAutoNum type="arabicParenBoth"/>
            </a:pPr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rouglasti raspored jedan pored drugog 0-4-8 i 4-8-0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342900" indent="-342900" algn="just">
              <a:lnSpc>
                <a:spcPct val="107000"/>
              </a:lnSpc>
              <a:buFont typeface="+mj-lt"/>
              <a:buAutoNum type="arabicParenBoth"/>
            </a:pPr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orizontalni raspored jedan pored drugog 0-4-8 i 8-4-0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 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38400" y="274638"/>
            <a:ext cx="6172200" cy="487362"/>
          </a:xfrm>
        </p:spPr>
        <p:txBody>
          <a:bodyPr>
            <a:normAutofit fontScale="90000"/>
          </a:bodyPr>
          <a:lstStyle/>
          <a:p>
            <a:r>
              <a:rPr lang="sr-Latn-RS" sz="3200" dirty="0">
                <a:solidFill>
                  <a:srgbClr val="FFFF00"/>
                </a:solidFill>
              </a:rPr>
              <a:t>Poređenje raspodjela magnetskog polja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5980670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82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05000" y="1066801"/>
            <a:ext cx="822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"/>
            </a:pP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se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ov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laz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am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a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n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je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spekt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ejonizujuće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račenj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voljni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ugla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spore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nožilnih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blo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dnos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orizontaln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spored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05000" y="2196409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"/>
            </a:pP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trebn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avlja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nožiln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blov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ijev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n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eb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stoja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poljašn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ečnik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ijev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ud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št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oguć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an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jbolj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ješenj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uglasto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spored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st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da s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ri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bl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av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st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ijev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00" y="3672037"/>
            <a:ext cx="822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"/>
            </a:pP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se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sto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ov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laz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b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stoj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ubin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pe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je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spekt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ejonizujuće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račenj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volji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ugla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spore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nožilnih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blo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orizontalno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05000" y="4933238"/>
            <a:ext cx="8229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"/>
            </a:pP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se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sto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ov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laz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o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avljen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a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zna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rugo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pe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je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spekt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ejonizujuće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račenj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voljni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ugla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spore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nožilnih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blo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orizontalno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spore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ož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ira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ud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avljen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a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pored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rugo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l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a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zna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rugo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uvijek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eb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zabra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v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arijant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678217"/>
          </a:xfrm>
        </p:spPr>
        <p:txBody>
          <a:bodyPr>
            <a:normAutofit/>
          </a:bodyPr>
          <a:lstStyle/>
          <a:p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ključci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6019800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11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81200" y="1447801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"/>
            </a:pP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se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sto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ov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laz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o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ogućnos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da s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iraj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zliči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edosled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faz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n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uvijek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eb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a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zabra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edosle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faz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0-4-8, 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rug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4-8-0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uglasto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aspored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nožilnih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blo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a 0-4-8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8-4-0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orizontalnom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70314" y="3152240"/>
            <a:ext cx="8229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"/>
            </a:pP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luminijsk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blovsk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po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10 kV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esjek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000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m</a:t>
            </a:r>
            <a:r>
              <a:rPr lang="en-US" sz="2000" baseline="30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poljašnje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ečnik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7.8 cm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značenoj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tru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avlje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ubin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.5 m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oizvod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agnetsk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ndukcij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oj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natn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iž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raničn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rijedno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2000" dirty="0" err="1">
                <a:solidFill>
                  <a:srgbClr val="FFFF00"/>
                </a:solidFill>
                <a:latin typeface="Symbol" panose="05050102010706020507" pitchFamily="18" charset="2"/>
                <a:ea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oj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opisuj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avilnik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ranicama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zlaganja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lektromagnetnim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ljima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Sl. list CG 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roj</a:t>
            </a:r>
            <a:r>
              <a:rPr lang="en-US" sz="2000" i="1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6/15,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dručj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većan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sjetljivo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vaj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aključak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až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lučaj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se u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sto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rov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laz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v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avljen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a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pored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rugo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akođe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zaključak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odnos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lučaj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a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ov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stavljen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edan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izna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rugo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ko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ubin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ornje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oda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1.5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onjeg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1.8m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/>
          </a:bodyPr>
          <a:lstStyle/>
          <a:p>
            <a:r>
              <a:rPr lang="sr-Latn-RS" sz="3200" spc="-20" dirty="0">
                <a:solidFill>
                  <a:schemeClr val="bg1"/>
                </a:solidFill>
                <a:latin typeface="Arial" panose="22635452340000000000" pitchFamily="2"/>
              </a:rPr>
              <a:t>Zaključci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5945116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47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0" y="2819400"/>
            <a:ext cx="8229600" cy="1143000"/>
          </a:xfrm>
        </p:spPr>
        <p:txBody>
          <a:bodyPr>
            <a:normAutofit/>
          </a:bodyPr>
          <a:lstStyle/>
          <a:p>
            <a:r>
              <a:rPr lang="sr-Latn-RS" sz="3200" b="1" spc="-25" dirty="0">
                <a:solidFill>
                  <a:srgbClr val="FFFF00"/>
                </a:solidFill>
                <a:latin typeface="Arial" panose="22635452340000000000" pitchFamily="2"/>
              </a:rPr>
              <a:t>HVALA NA </a:t>
            </a:r>
            <a:r>
              <a:rPr lang="sr-Latn-RS" sz="3200" b="1" spc="-25" dirty="0" smtClean="0">
                <a:solidFill>
                  <a:srgbClr val="FFFF00"/>
                </a:solidFill>
                <a:latin typeface="Arial" panose="22635452340000000000" pitchFamily="2"/>
              </a:rPr>
              <a:t>PAŽNJI</a:t>
            </a:r>
            <a:r>
              <a:rPr lang="en-US" sz="3200" b="1" spc="-25" dirty="0" smtClean="0">
                <a:solidFill>
                  <a:srgbClr val="FFFF00"/>
                </a:solidFill>
                <a:latin typeface="Arial" panose="22635452340000000000" pitchFamily="2"/>
              </a:rPr>
              <a:t> </a:t>
            </a:r>
            <a:r>
              <a:rPr lang="sr-Latn-RS" sz="3200" b="1" spc="-25" dirty="0" smtClean="0">
                <a:solidFill>
                  <a:srgbClr val="FFFF00"/>
                </a:solidFill>
                <a:latin typeface="Arial" panose="22635452340000000000" pitchFamily="2"/>
              </a:rPr>
              <a:t>!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5943600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59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548640" algn="just">
              <a:lnSpc>
                <a:spcPts val="2900"/>
              </a:lnSpc>
              <a:buFont typeface="Arial"/>
              <a:buAutoNum type="arabicPeriod"/>
            </a:pPr>
            <a:endParaRPr lang="en-US" spc="-10" dirty="0">
              <a:solidFill>
                <a:schemeClr val="tx2"/>
              </a:solidFill>
              <a:latin typeface="Arial" panose="22635452340000000000" pitchFamily="2"/>
            </a:endParaRPr>
          </a:p>
          <a:p>
            <a:pPr marL="45720" indent="548640" algn="just">
              <a:lnSpc>
                <a:spcPts val="2900"/>
              </a:lnSpc>
              <a:buFont typeface="Arial"/>
              <a:buAutoNum type="arabicPeriod"/>
            </a:pPr>
            <a:r>
              <a:rPr lang="en-US" spc="-10" dirty="0" err="1">
                <a:solidFill>
                  <a:srgbClr val="FFFF00"/>
                </a:solidFill>
                <a:latin typeface="Arial" panose="22635452340000000000" pitchFamily="2"/>
              </a:rPr>
              <a:t>Uvod</a:t>
            </a:r>
            <a:endParaRPr lang="en-US" spc="-10" dirty="0">
              <a:solidFill>
                <a:srgbClr val="FFFF00"/>
              </a:solidFill>
              <a:latin typeface="Arial" panose="22635452340000000000" pitchFamily="2"/>
            </a:endParaRPr>
          </a:p>
          <a:p>
            <a:pPr marL="45720" indent="548640" algn="just">
              <a:lnSpc>
                <a:spcPts val="2400"/>
              </a:lnSpc>
              <a:spcBef>
                <a:spcPts val="990"/>
              </a:spcBef>
              <a:buFont typeface="Arial"/>
              <a:buAutoNum type="arabicPeriod"/>
            </a:pPr>
            <a:r>
              <a:rPr lang="en-US" dirty="0" err="1" smtClean="0">
                <a:solidFill>
                  <a:srgbClr val="FFFF00"/>
                </a:solidFill>
                <a:latin typeface="Arial" panose="22635452340000000000" pitchFamily="2"/>
              </a:rPr>
              <a:t>Prora</a:t>
            </a:r>
            <a:r>
              <a:rPr lang="sr-Latn-RS" dirty="0" smtClean="0">
                <a:solidFill>
                  <a:srgbClr val="FFFF00"/>
                </a:solidFill>
                <a:latin typeface="Arial" panose="22635452340000000000" pitchFamily="2"/>
              </a:rPr>
              <a:t>čun </a:t>
            </a:r>
            <a:r>
              <a:rPr lang="sr-Latn-RS" dirty="0">
                <a:solidFill>
                  <a:srgbClr val="FFFF00"/>
                </a:solidFill>
                <a:latin typeface="Arial" panose="22635452340000000000" pitchFamily="2"/>
              </a:rPr>
              <a:t>magnetskog polja</a:t>
            </a:r>
            <a:endParaRPr lang="en-US" dirty="0">
              <a:solidFill>
                <a:srgbClr val="FFFF00"/>
              </a:solidFill>
              <a:latin typeface="Arial" panose="22635452340000000000" pitchFamily="2"/>
            </a:endParaRPr>
          </a:p>
          <a:p>
            <a:pPr marL="45720" indent="548640" algn="just">
              <a:lnSpc>
                <a:spcPts val="2300"/>
              </a:lnSpc>
              <a:spcBef>
                <a:spcPts val="1005"/>
              </a:spcBef>
              <a:buFont typeface="Arial"/>
              <a:buAutoNum type="arabicPeriod"/>
            </a:pPr>
            <a:r>
              <a:rPr lang="sr-Latn-RS" spc="-15" dirty="0">
                <a:solidFill>
                  <a:srgbClr val="FFFF00"/>
                </a:solidFill>
                <a:latin typeface="Arial" panose="22635452340000000000" pitchFamily="2"/>
              </a:rPr>
              <a:t>Varijante polaganja kablova</a:t>
            </a:r>
            <a:endParaRPr lang="en-US" spc="-15" dirty="0">
              <a:solidFill>
                <a:srgbClr val="FFFF00"/>
              </a:solidFill>
              <a:latin typeface="Arial" panose="22635452340000000000" pitchFamily="2"/>
            </a:endParaRPr>
          </a:p>
          <a:p>
            <a:pPr marL="0" indent="0" algn="just">
              <a:lnSpc>
                <a:spcPts val="2800"/>
              </a:lnSpc>
              <a:spcBef>
                <a:spcPts val="530"/>
              </a:spcBef>
              <a:buNone/>
            </a:pPr>
            <a:r>
              <a:rPr lang="sr-Latn-RS" spc="-30" dirty="0">
                <a:solidFill>
                  <a:srgbClr val="FFFF00"/>
                </a:solidFill>
                <a:latin typeface="Arial" panose="22635452340000000000" pitchFamily="2"/>
              </a:rPr>
              <a:t> 4.  Rezultati proračuna</a:t>
            </a:r>
            <a:endParaRPr lang="en-US" spc="-30" dirty="0">
              <a:solidFill>
                <a:srgbClr val="FFFF00"/>
              </a:solidFill>
              <a:latin typeface="Arial" panose="22635452340000000000" pitchFamily="2"/>
            </a:endParaRPr>
          </a:p>
          <a:p>
            <a:pPr marL="0" indent="0" algn="just">
              <a:lnSpc>
                <a:spcPts val="2800"/>
              </a:lnSpc>
              <a:spcBef>
                <a:spcPts val="565"/>
              </a:spcBef>
              <a:buNone/>
            </a:pPr>
            <a:r>
              <a:rPr lang="sr-Latn-RS" spc="-15" dirty="0">
                <a:solidFill>
                  <a:srgbClr val="FFFF00"/>
                </a:solidFill>
                <a:latin typeface="Arial" panose="22635452340000000000" pitchFamily="2"/>
              </a:rPr>
              <a:t> 5.  Zaključci</a:t>
            </a:r>
            <a:endParaRPr lang="en-US" dirty="0">
              <a:solidFill>
                <a:srgbClr val="FFFF0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457200"/>
            <a:ext cx="8229600" cy="914400"/>
          </a:xfrm>
        </p:spPr>
        <p:txBody>
          <a:bodyPr>
            <a:normAutofit/>
          </a:bodyPr>
          <a:lstStyle/>
          <a:p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držaj Prezentacije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5977542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67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:\Drive\OneDrive\Pictures\Screenshots\2018-10-16 (1)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67" t="31216" r="39173" b="22769"/>
          <a:stretch/>
        </p:blipFill>
        <p:spPr bwMode="auto">
          <a:xfrm>
            <a:off x="2057400" y="1905000"/>
            <a:ext cx="3540760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543800" y="1971793"/>
            <a:ext cx="1219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38215"/>
              </p:ext>
            </p:extLst>
          </p:nvPr>
        </p:nvGraphicFramePr>
        <p:xfrm>
          <a:off x="6403072" y="1465679"/>
          <a:ext cx="1300181" cy="72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72" y="1465679"/>
                        <a:ext cx="1300181" cy="72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934201" y="307750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75714"/>
              </p:ext>
            </p:extLst>
          </p:nvPr>
        </p:nvGraphicFramePr>
        <p:xfrm>
          <a:off x="6419267" y="2385547"/>
          <a:ext cx="2138382" cy="45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7" imgW="1574640" imgH="330120" progId="Equation.DSMT4">
                  <p:embed/>
                </p:oleObj>
              </mc:Choice>
              <mc:Fallback>
                <p:oleObj name="Equation" r:id="rId7" imgW="157464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267" y="2385547"/>
                        <a:ext cx="2138382" cy="453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400801" y="394128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59526"/>
              </p:ext>
            </p:extLst>
          </p:nvPr>
        </p:nvGraphicFramePr>
        <p:xfrm>
          <a:off x="6403071" y="3043096"/>
          <a:ext cx="3250117" cy="62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9" imgW="2286000" imgH="431640" progId="Equation.DSMT4">
                  <p:embed/>
                </p:oleObj>
              </mc:Choice>
              <mc:Fallback>
                <p:oleObj name="Equation" r:id="rId9" imgW="22860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071" y="3043096"/>
                        <a:ext cx="3250117" cy="622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396019" y="4827925"/>
            <a:ext cx="94679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60609"/>
              </p:ext>
            </p:extLst>
          </p:nvPr>
        </p:nvGraphicFramePr>
        <p:xfrm>
          <a:off x="6396019" y="3784536"/>
          <a:ext cx="3250100" cy="65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11" imgW="2286000" imgH="457200" progId="Equation.DSMT4">
                  <p:embed/>
                </p:oleObj>
              </mc:Choice>
              <mc:Fallback>
                <p:oleObj name="Equation" r:id="rId11" imgW="2286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19" y="3784536"/>
                        <a:ext cx="3250100" cy="650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419269" y="47952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76018"/>
              </p:ext>
            </p:extLst>
          </p:nvPr>
        </p:nvGraphicFramePr>
        <p:xfrm>
          <a:off x="6419267" y="4599837"/>
          <a:ext cx="1335251" cy="77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" name="Equation" r:id="rId13" imgW="838080" imgH="482400" progId="Equation.DSMT4">
                  <p:embed/>
                </p:oleObj>
              </mc:Choice>
              <mc:Fallback>
                <p:oleObj name="Equation" r:id="rId13" imgW="8380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267" y="4599837"/>
                        <a:ext cx="1335251" cy="773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8001000" y="4634348"/>
            <a:ext cx="11457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419268" y="5737421"/>
            <a:ext cx="97381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174"/>
          <p:cNvSpPr>
            <a:spLocks noChangeArrowheads="1"/>
          </p:cNvSpPr>
          <p:nvPr/>
        </p:nvSpPr>
        <p:spPr bwMode="auto">
          <a:xfrm>
            <a:off x="8137716" y="466345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69306"/>
              </p:ext>
            </p:extLst>
          </p:nvPr>
        </p:nvGraphicFramePr>
        <p:xfrm>
          <a:off x="8137716" y="4521042"/>
          <a:ext cx="1181909" cy="132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Equation" r:id="rId15" imgW="787320" imgH="888840" progId="Equation.DSMT4">
                  <p:embed/>
                </p:oleObj>
              </mc:Choice>
              <mc:Fallback>
                <p:oleObj name="Equation" r:id="rId15" imgW="787320" imgH="888840" progId="Equation.DSMT4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716" y="4521042"/>
                        <a:ext cx="1181909" cy="1324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58471"/>
              </p:ext>
            </p:extLst>
          </p:nvPr>
        </p:nvGraphicFramePr>
        <p:xfrm>
          <a:off x="2514601" y="5922087"/>
          <a:ext cx="3441137" cy="61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" name="Equation" r:id="rId17" imgW="1904760" imgH="342720" progId="Equation.DSMT4">
                  <p:embed/>
                </p:oleObj>
              </mc:Choice>
              <mc:Fallback>
                <p:oleObj name="Equation" r:id="rId17" imgW="1904760" imgH="3427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5922087"/>
                        <a:ext cx="3441137" cy="616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882438"/>
          </a:xfrm>
        </p:spPr>
        <p:txBody>
          <a:bodyPr>
            <a:normAutofit/>
          </a:bodyPr>
          <a:lstStyle/>
          <a:p>
            <a:r>
              <a:rPr lang="en-US" sz="3200" spc="50" dirty="0">
                <a:solidFill>
                  <a:srgbClr val="FFFF00"/>
                </a:solidFill>
                <a:latin typeface="Arial" panose="22635452340000000000" pitchFamily="2"/>
              </a:rPr>
              <a:t>2. </a:t>
            </a:r>
            <a:r>
              <a:rPr lang="sr-Latn-RS" sz="3200" spc="50" dirty="0">
                <a:solidFill>
                  <a:srgbClr val="FFFF00"/>
                </a:solidFill>
                <a:latin typeface="Arial" panose="22635452340000000000" pitchFamily="2"/>
              </a:rPr>
              <a:t>Proračun jačine magnetskog polja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1517" y="5971993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28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račun magnetskog polja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764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50505"/>
              </p:ext>
            </p:extLst>
          </p:nvPr>
        </p:nvGraphicFramePr>
        <p:xfrm>
          <a:off x="4343401" y="1684420"/>
          <a:ext cx="3103509" cy="170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4" imgW="1054080" imgH="583920" progId="Equation.DSMT4">
                  <p:embed/>
                </p:oleObj>
              </mc:Choice>
              <mc:Fallback>
                <p:oleObj name="Equation" r:id="rId4" imgW="105408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1684420"/>
                        <a:ext cx="3103509" cy="170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90800" y="2809993"/>
            <a:ext cx="100748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94957"/>
              </p:ext>
            </p:extLst>
          </p:nvPr>
        </p:nvGraphicFramePr>
        <p:xfrm>
          <a:off x="3913861" y="3841062"/>
          <a:ext cx="4364278" cy="83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6" imgW="1587240" imgH="304560" progId="Equation.DSMT4">
                  <p:embed/>
                </p:oleObj>
              </mc:Choice>
              <mc:Fallback>
                <p:oleObj name="Equation" r:id="rId6" imgW="158724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861" y="3841062"/>
                        <a:ext cx="4364278" cy="836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334000" y="1392355"/>
            <a:ext cx="98335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 flipV="1">
            <a:off x="2590800" y="4399129"/>
            <a:ext cx="9636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 flipV="1">
            <a:off x="2635954" y="5111078"/>
            <a:ext cx="101032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 flipV="1">
            <a:off x="2632343" y="5835864"/>
            <a:ext cx="95466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 flipV="1">
            <a:off x="6534386" y="1406923"/>
            <a:ext cx="100941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6534387" y="22155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 flipV="1">
            <a:off x="6534385" y="3190281"/>
            <a:ext cx="9194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41"/>
          <p:cNvSpPr>
            <a:spLocks noChangeArrowheads="1"/>
          </p:cNvSpPr>
          <p:nvPr/>
        </p:nvSpPr>
        <p:spPr bwMode="auto">
          <a:xfrm>
            <a:off x="6477000" y="4369953"/>
            <a:ext cx="94569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3"/>
          <p:cNvSpPr>
            <a:spLocks noChangeArrowheads="1"/>
          </p:cNvSpPr>
          <p:nvPr/>
        </p:nvSpPr>
        <p:spPr bwMode="auto">
          <a:xfrm flipV="1">
            <a:off x="6534385" y="5155702"/>
            <a:ext cx="93631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6629401" y="60340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8614" y="5896041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15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27380" y="6184613"/>
            <a:ext cx="4191000" cy="52356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sr-Latn-RS" dirty="0" smtClean="0"/>
              <a:t>        </a:t>
            </a:r>
            <a:r>
              <a:rPr lang="sr-Latn-RS" sz="2600" dirty="0">
                <a:solidFill>
                  <a:srgbClr val="FFFF00"/>
                </a:solidFill>
              </a:rPr>
              <a:t>T</a:t>
            </a:r>
            <a:r>
              <a:rPr lang="en-US" sz="2600" dirty="0" err="1">
                <a:solidFill>
                  <a:srgbClr val="FFFF00"/>
                </a:solidFill>
              </a:rPr>
              <a:t>rouglast</a:t>
            </a:r>
            <a:r>
              <a:rPr lang="sr-Latn-RS" sz="2600" dirty="0">
                <a:solidFill>
                  <a:srgbClr val="FFFF00"/>
                </a:solidFill>
              </a:rPr>
              <a:t>i</a:t>
            </a:r>
            <a:r>
              <a:rPr lang="en-US" sz="2600" dirty="0">
                <a:solidFill>
                  <a:srgbClr val="FFFF00"/>
                </a:solidFill>
              </a:rPr>
              <a:t> </a:t>
            </a:r>
            <a:r>
              <a:rPr lang="en-US" sz="2600" dirty="0" err="1">
                <a:solidFill>
                  <a:srgbClr val="FFFF00"/>
                </a:solidFill>
              </a:rPr>
              <a:t>raspored</a:t>
            </a:r>
            <a:endParaRPr lang="en-US" sz="2600" dirty="0">
              <a:solidFill>
                <a:srgbClr val="FFFF00"/>
              </a:solidFill>
            </a:endParaRPr>
          </a:p>
        </p:txBody>
      </p:sp>
      <p:pic>
        <p:nvPicPr>
          <p:cNvPr id="10" name="Picture 9" descr="C:\Users\milut\OneDrive\Pictures\Screenshots\2018-09-25 (4)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88" t="50479" r="44897" b="31314"/>
          <a:stretch/>
        </p:blipFill>
        <p:spPr bwMode="auto">
          <a:xfrm>
            <a:off x="3180320" y="696288"/>
            <a:ext cx="1790700" cy="10883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C:\Users\milut\OneDrive\Pictures\Screenshots\2018-09-25 (4)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26" t="50479" r="21033" b="31314"/>
          <a:stretch/>
        </p:blipFill>
        <p:spPr bwMode="auto">
          <a:xfrm>
            <a:off x="6858000" y="629775"/>
            <a:ext cx="2362200" cy="11226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 descr="G:\OneDrive\Desktop\Samo jedan kabal\Trougao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883" y="3448810"/>
            <a:ext cx="4193059" cy="282923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6218380" y="6246515"/>
            <a:ext cx="28828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orizontalni</a:t>
            </a:r>
            <a:r>
              <a:rPr lang="sr-Latn-RS" sz="2400" dirty="0">
                <a:solidFill>
                  <a:srgbClr val="FFFF00"/>
                </a:solidFill>
                <a:latin typeface="+mj-lt"/>
              </a:rPr>
              <a:t> raspored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79141" y="49464"/>
            <a:ext cx="8229600" cy="61808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jante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ganja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dno</a:t>
            </a:r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ž</a:t>
            </a:r>
            <a:r>
              <a:rPr lang="en-US" sz="32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nih</a:t>
            </a:r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ablova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24319" y="1843491"/>
            <a:ext cx="75392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zultati proračuna – jedan kabal u rovu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77083" y="2519302"/>
            <a:ext cx="81813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</a:t>
            </a:r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abal 64/110kV tip A2XS(FL)2Y (XHE 49A) 110 kV 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algn="ctr"/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1x1000Al/150 Cu mm</a:t>
            </a:r>
            <a:r>
              <a:rPr lang="sr-Latn-RS" sz="2400" baseline="30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2</a:t>
            </a:r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i za struju 1000A.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9380" y="5953735"/>
            <a:ext cx="1653683" cy="754445"/>
          </a:xfrm>
          <a:prstGeom prst="rect">
            <a:avLst/>
          </a:prstGeom>
        </p:spPr>
      </p:pic>
      <p:pic>
        <p:nvPicPr>
          <p:cNvPr id="13" name="Picture 12" descr="G:\OneDrive\Desktop\Samo jedan kabal\Horizon.jp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1" y="3448810"/>
            <a:ext cx="3960341" cy="28292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1654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:\OneDrive\Desktop\Samo jedan kabal\Trougao pored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118" y="2286000"/>
            <a:ext cx="4135396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G:\OneDrive\Desktop\Samo jedan kabal\Horizont Pored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977" y="2271486"/>
            <a:ext cx="4038601" cy="304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0"/>
          <p:cNvSpPr/>
          <p:nvPr/>
        </p:nvSpPr>
        <p:spPr>
          <a:xfrm>
            <a:off x="2819401" y="5493097"/>
            <a:ext cx="2912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ouglast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81801" y="5498396"/>
            <a:ext cx="3114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rizontaln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95714" y="561594"/>
            <a:ext cx="8229600" cy="1143000"/>
          </a:xfrm>
        </p:spPr>
        <p:txBody>
          <a:bodyPr>
            <a:normAutofit/>
          </a:bodyPr>
          <a:lstStyle/>
          <a:p>
            <a:r>
              <a:rPr lang="sr-Latn-RS" sz="3200" spc="-40" dirty="0">
                <a:solidFill>
                  <a:srgbClr val="FFFF00"/>
                </a:solidFill>
                <a:latin typeface="Arial" panose="22635452340000000000" pitchFamily="2"/>
              </a:rPr>
              <a:t>Rezultati proračuna – dva kabla u rovu</a:t>
            </a:r>
            <a:r>
              <a:rPr lang="en-US" sz="3200" spc="-40" dirty="0">
                <a:solidFill>
                  <a:srgbClr val="FFFF00"/>
                </a:solidFill>
                <a:latin typeface="Arial" panose="22635452340000000000" pitchFamily="2"/>
              </a:rPr>
              <a:t>,</a:t>
            </a:r>
            <a:r>
              <a:rPr lang="sr-Latn-RS" sz="3200" spc="-40" dirty="0">
                <a:solidFill>
                  <a:srgbClr val="FFFF00"/>
                </a:solidFill>
                <a:latin typeface="Arial" panose="22635452340000000000" pitchFamily="2"/>
              </a:rPr>
              <a:t> jedan pored drugog</a:t>
            </a:r>
            <a:r>
              <a:rPr lang="en-US" sz="3200" spc="-40" dirty="0">
                <a:solidFill>
                  <a:srgbClr val="FFFF00"/>
                </a:solidFill>
                <a:latin typeface="Arial" panose="22635452340000000000" pitchFamily="2"/>
              </a:rPr>
              <a:t>,</a:t>
            </a:r>
            <a:r>
              <a:rPr lang="sr-Latn-RS" sz="3200" spc="-40" dirty="0">
                <a:solidFill>
                  <a:srgbClr val="FFFF00"/>
                </a:solidFill>
                <a:latin typeface="Arial" panose="22635452340000000000" pitchFamily="2"/>
              </a:rPr>
              <a:t> za isti redosleda faza 0-4-8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5954762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84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G:\OneDrive\Desktop\Samo jedan kabal\Trougao pored  4 8 0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051" y="2139171"/>
            <a:ext cx="4038600" cy="2786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G:\OneDrive\Desktop\Samo jedan kabal\Horizont Pored 8 4 0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139171"/>
            <a:ext cx="3962400" cy="278662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1935794" y="5209524"/>
            <a:ext cx="4267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ougla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sr-Latn-R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algn="ctr"/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rv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abal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0-4-8, 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drug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4 8 0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68473" y="5209524"/>
            <a:ext cx="41003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rizontaln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endParaRPr lang="sr-Latn-R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algn="ctr"/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rv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abal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0-4-8, 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drug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8 4 0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039257" y="641791"/>
            <a:ext cx="8229600" cy="1143000"/>
          </a:xfrm>
        </p:spPr>
        <p:txBody>
          <a:bodyPr>
            <a:normAutofit/>
          </a:bodyPr>
          <a:lstStyle/>
          <a:p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zultati proračuna dva kabla u rovu</a:t>
            </a:r>
            <a:r>
              <a:rPr lang="en-U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edan pored drugog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5673" y="5917410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99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G:\OneDrive\Desktop\Samo jedan kabal\Trougao Iznad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38400"/>
            <a:ext cx="4114800" cy="251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G:\OneDrive\Desktop\Samo jedan kabal\Horizont Iznad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513" y="2425700"/>
            <a:ext cx="3962400" cy="25273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895601" y="5364700"/>
            <a:ext cx="2912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rouglast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18757" y="5364699"/>
            <a:ext cx="31999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orizontalni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4913" y="685800"/>
            <a:ext cx="8229600" cy="1143000"/>
          </a:xfrm>
        </p:spPr>
        <p:txBody>
          <a:bodyPr>
            <a:normAutofit/>
          </a:bodyPr>
          <a:lstStyle/>
          <a:p>
            <a:r>
              <a:rPr lang="sr-Latn-RS" sz="3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zultati proračuna - dva kabla jedan iznad drugog za isti redosled faza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5943600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1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G:\OneDrive\Desktop\Samo jedan kabal\Trougao iznad 4-8-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3736"/>
            <a:ext cx="4038600" cy="2895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G:\OneDrive\Desktop\Samo jedan kabal\Horizont  iznad 8-4-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257" y="1872893"/>
            <a:ext cx="3863546" cy="29083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053282" y="5046000"/>
            <a:ext cx="40427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</a:rPr>
              <a:t>T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</a:rPr>
              <a:t>rouglast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</a:rPr>
              <a:t>raspore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</a:rPr>
              <a:t>kablova</a:t>
            </a:r>
            <a:endParaRPr lang="sr-Latn-RS" sz="2000" dirty="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/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</a:rPr>
              <a:t>Don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</a:rPr>
              <a:t>kabal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</a:rPr>
              <a:t> 0-4-8, 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</a:rPr>
              <a:t>gorn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</a:rPr>
              <a:t>  4-8-0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79003" y="5090172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rizontaln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ablova</a:t>
            </a:r>
            <a:endParaRPr lang="sr-Latn-RS" sz="2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algn="ctr"/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Don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abal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0-4-8, a </a:t>
            </a:r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gornji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8-4-0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00489" y="420914"/>
            <a:ext cx="8462711" cy="1143000"/>
          </a:xfrm>
        </p:spPr>
        <p:txBody>
          <a:bodyPr>
            <a:noAutofit/>
          </a:bodyPr>
          <a:lstStyle/>
          <a:p>
            <a:r>
              <a:rPr lang="sr-Latn-RS" sz="3200" dirty="0">
                <a:solidFill>
                  <a:srgbClr val="FFFF00"/>
                </a:solidFill>
              </a:rPr>
              <a:t>Rezultati proračuna- dva kabla jedan iznad drugog </a:t>
            </a:r>
            <a:br>
              <a:rPr lang="sr-Latn-RS" sz="3200" dirty="0">
                <a:solidFill>
                  <a:srgbClr val="FFFF00"/>
                </a:solidFill>
              </a:rPr>
            </a:br>
            <a:r>
              <a:rPr lang="sr-Latn-RS" sz="3200" dirty="0">
                <a:solidFill>
                  <a:srgbClr val="FFFF00"/>
                </a:solidFill>
              </a:rPr>
              <a:t>za različite  redoslede faza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0" y="5943600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54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</TotalTime>
  <Words>557</Words>
  <Application>Microsoft Office PowerPoint</Application>
  <PresentationFormat>Widescreen</PresentationFormat>
  <Paragraphs>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Sadržaj Prezentacije</vt:lpstr>
      <vt:lpstr>2. Proračun jačine magnetskog polja</vt:lpstr>
      <vt:lpstr>Proračun magnetskog polja</vt:lpstr>
      <vt:lpstr>3. Varijante polaganja jednožilnih kablova </vt:lpstr>
      <vt:lpstr>Rezultati proračuna – dva kabla u rovu, jedan pored drugog, za isti redosleda faza 0-4-8</vt:lpstr>
      <vt:lpstr>Rezultati proračuna dva kabla u rovu - jedan pored drugog</vt:lpstr>
      <vt:lpstr>Rezultati proračuna - dva kabla jedan iznad drugog za isti redosled faza</vt:lpstr>
      <vt:lpstr>Rezultati proračuna- dva kabla jedan iznad drugog  za različite  redoslede faza</vt:lpstr>
      <vt:lpstr>Rezultati proračuna – kablovi postavljeni  u cijevi spoljašnjeg prečnika 15cm</vt:lpstr>
      <vt:lpstr>Poređenje raspodjela magnetskog polja</vt:lpstr>
      <vt:lpstr>Zaključci</vt:lpstr>
      <vt:lpstr>Zaključci</vt:lpstr>
      <vt:lpstr>HVALA NA PAŽNJI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lutin Ostojic</dc:creator>
  <cp:lastModifiedBy>Milutin Ostojic</cp:lastModifiedBy>
  <cp:revision>112</cp:revision>
  <dcterms:created xsi:type="dcterms:W3CDTF">2017-07-17T09:53:32Z</dcterms:created>
  <dcterms:modified xsi:type="dcterms:W3CDTF">2019-05-01T06:33:52Z</dcterms:modified>
</cp:coreProperties>
</file>